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307" r:id="rId3"/>
    <p:sldId id="372" r:id="rId4"/>
    <p:sldId id="386" r:id="rId5"/>
    <p:sldId id="374" r:id="rId6"/>
    <p:sldId id="387" r:id="rId7"/>
    <p:sldId id="388" r:id="rId8"/>
    <p:sldId id="375" r:id="rId9"/>
    <p:sldId id="345" r:id="rId10"/>
    <p:sldId id="389" r:id="rId11"/>
    <p:sldId id="390" r:id="rId12"/>
    <p:sldId id="391" r:id="rId13"/>
    <p:sldId id="385" r:id="rId14"/>
  </p:sldIdLst>
  <p:sldSz cx="24384000" cy="13716000"/>
  <p:notesSz cx="6858000" cy="9144000"/>
  <p:custDataLst>
    <p:tags r:id="rId1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10" autoAdjust="0"/>
    <p:restoredTop sz="94374" autoAdjust="0"/>
  </p:normalViewPr>
  <p:slideViewPr>
    <p:cSldViewPr>
      <p:cViewPr varScale="1">
        <p:scale>
          <a:sx n="32" d="100"/>
          <a:sy n="32" d="100"/>
        </p:scale>
        <p:origin x="196" y="4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2775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1992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46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9510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9588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1111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6.wmf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5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23.png"/><Relationship Id="rId5" Type="http://schemas.openxmlformats.org/officeDocument/2006/relationships/image" Target="../media/image13.png"/><Relationship Id="rId4" Type="http://schemas.openxmlformats.org/officeDocument/2006/relationships/image" Target="../media/image6.wmf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27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6.wmf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8.png"/><Relationship Id="rId10" Type="http://schemas.openxmlformats.org/officeDocument/2006/relationships/image" Target="../media/image30.png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885834" y="3719346"/>
            <a:ext cx="3058766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 TÍCH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29000" y="4267200"/>
            <a:ext cx="18288000" cy="2719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vi-VN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1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: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Ứ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DỤ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O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ÀM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KHẢO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SÁT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VÀ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VẼ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Ồ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THỊ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ÀM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SỐ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CŨ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8005270" y="7646473"/>
                  <a:ext cx="448771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47547" y="10720157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04733" y="7640053"/>
                  <a:ext cx="716957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017348" y="7091767"/>
            <a:ext cx="8878244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ĐƯỜNG TIỆM CẬN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2949924" y="9427858"/>
            <a:ext cx="19013083" cy="367854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9533016" y="8229600"/>
            <a:ext cx="584690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 11: BÀI TẬP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grpSp>
        <p:nvGrpSpPr>
          <p:cNvPr id="43" name="Group 26"/>
          <p:cNvGrpSpPr/>
          <p:nvPr/>
        </p:nvGrpSpPr>
        <p:grpSpPr>
          <a:xfrm>
            <a:off x="4247547" y="11665811"/>
            <a:ext cx="17088453" cy="907189"/>
            <a:chOff x="7483861" y="7543801"/>
            <a:chExt cx="17012919" cy="907308"/>
          </a:xfrm>
        </p:grpSpPr>
        <p:sp>
          <p:nvSpPr>
            <p:cNvPr id="55" name="TextBox 54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5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9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0" name="Round Same Side Corner Rectangle 59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54" grpId="0" animBg="1"/>
      <p:bldP spid="4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1367474" y="7395183"/>
            <a:ext cx="693677" cy="6885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Oval 19"/>
          <p:cNvSpPr/>
          <p:nvPr/>
        </p:nvSpPr>
        <p:spPr>
          <a:xfrm>
            <a:off x="13639800" y="9850561"/>
            <a:ext cx="706506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grpSp>
        <p:nvGrpSpPr>
          <p:cNvPr id="39" name="Group 26"/>
          <p:cNvGrpSpPr/>
          <p:nvPr/>
        </p:nvGrpSpPr>
        <p:grpSpPr>
          <a:xfrm>
            <a:off x="545124" y="1752600"/>
            <a:ext cx="17088453" cy="907189"/>
            <a:chOff x="7483861" y="7543801"/>
            <a:chExt cx="17012919" cy="907308"/>
          </a:xfrm>
        </p:grpSpPr>
        <p:sp>
          <p:nvSpPr>
            <p:cNvPr id="40" name="TextBox 39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2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4" name="Round Same Side Corner Rectangle 43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1807510-556E-476E-A2F2-98246EA5AAB6}"/>
                  </a:ext>
                </a:extLst>
              </p:cNvPr>
              <p:cNvSpPr txBox="1"/>
              <p:nvPr/>
            </p:nvSpPr>
            <p:spPr>
              <a:xfrm>
                <a:off x="812690" y="3239375"/>
                <a:ext cx="23667491" cy="20420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fr-FR" sz="44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4:	</a:t>
                </a:r>
                <a:r>
                  <a:rPr lang="fr-FR" sz="4400" b="1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ệ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ậ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ứ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ệ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ậ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a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là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1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4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3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1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4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1807510-556E-476E-A2F2-98246EA5A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690" y="3239375"/>
                <a:ext cx="23667491" cy="2042097"/>
              </a:xfrm>
              <a:prstGeom prst="rect">
                <a:avLst/>
              </a:prstGeom>
              <a:blipFill>
                <a:blip r:embed="rId3"/>
                <a:stretch>
                  <a:fillRect l="-1030" r="-567" b="-1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A26F4B1-F60C-48F4-A628-F722B3138090}"/>
                  </a:ext>
                </a:extLst>
              </p:cNvPr>
              <p:cNvSpPr txBox="1"/>
              <p:nvPr/>
            </p:nvSpPr>
            <p:spPr>
              <a:xfrm>
                <a:off x="739892" y="5985907"/>
                <a:ext cx="21619516" cy="20615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5:	</a:t>
                </a:r>
                <a:r>
                  <a:rPr lang="vi-VN" sz="4400" b="1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vi-VN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vi-VN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Số đường tiệm cận đứng của đồ thị hàm số là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1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4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2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3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A26F4B1-F60C-48F4-A628-F722B3138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892" y="5985907"/>
                <a:ext cx="21619516" cy="2061590"/>
              </a:xfrm>
              <a:prstGeom prst="rect">
                <a:avLst/>
              </a:prstGeom>
              <a:blipFill>
                <a:blip r:embed="rId4"/>
                <a:stretch>
                  <a:fillRect l="-1128" b="-13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10620EB-D480-4CAB-AA1E-A7D15F78212F}"/>
                  </a:ext>
                </a:extLst>
              </p:cNvPr>
              <p:cNvSpPr txBox="1"/>
              <p:nvPr/>
            </p:nvSpPr>
            <p:spPr>
              <a:xfrm>
                <a:off x="664042" y="8434529"/>
                <a:ext cx="23274632" cy="21780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6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ổ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ệ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ậ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ứ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ệ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ậ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a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num>
                      <m:den>
                        <m:r>
                          <a:rPr lang="vi-VN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10620EB-D480-4CAB-AA1E-A7D15F7821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042" y="8434529"/>
                <a:ext cx="23274632" cy="2178032"/>
              </a:xfrm>
              <a:prstGeom prst="rect">
                <a:avLst/>
              </a:prstGeom>
              <a:blipFill>
                <a:blip r:embed="rId5"/>
                <a:stretch>
                  <a:fillRect l="-1074" b="-12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7316FF94-08F3-4504-A2B4-AAFB370DFA6C}"/>
              </a:ext>
            </a:extLst>
          </p:cNvPr>
          <p:cNvSpPr/>
          <p:nvPr/>
        </p:nvSpPr>
        <p:spPr>
          <a:xfrm>
            <a:off x="1407703" y="4572701"/>
            <a:ext cx="706506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07380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15" grpId="0"/>
      <p:bldP spid="17" grpId="0"/>
      <p:bldP spid="19" grpId="0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7696200" y="10879721"/>
            <a:ext cx="693677" cy="6885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9" name="Group 26"/>
          <p:cNvGrpSpPr/>
          <p:nvPr/>
        </p:nvGrpSpPr>
        <p:grpSpPr>
          <a:xfrm>
            <a:off x="545124" y="1752600"/>
            <a:ext cx="17088453" cy="907189"/>
            <a:chOff x="7483861" y="7543801"/>
            <a:chExt cx="17012919" cy="907308"/>
          </a:xfrm>
        </p:grpSpPr>
        <p:sp>
          <p:nvSpPr>
            <p:cNvPr id="40" name="TextBox 39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2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4" name="Round Same Side Corner Rectangle 43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0F1125E-B633-4110-BC57-15116782CBDA}"/>
                  </a:ext>
                </a:extLst>
              </p:cNvPr>
              <p:cNvSpPr txBox="1"/>
              <p:nvPr/>
            </p:nvSpPr>
            <p:spPr>
              <a:xfrm>
                <a:off x="545124" y="3350557"/>
                <a:ext cx="21960805" cy="80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7:	</a:t>
                </a:r>
                <a:r>
                  <a:rPr lang="vi-VN" sz="4400" b="1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ảng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iên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ư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0F1125E-B633-4110-BC57-15116782C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124" y="3350557"/>
                <a:ext cx="21960805" cy="808619"/>
              </a:xfrm>
              <a:prstGeom prst="rect">
                <a:avLst/>
              </a:prstGeom>
              <a:blipFill>
                <a:blip r:embed="rId3"/>
                <a:stretch>
                  <a:fillRect l="-1110" t="-10606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3EAC3D9D-50D9-4353-90B2-A139127BA9D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419600"/>
            <a:ext cx="16611600" cy="48768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9B00769-2371-47FA-AFDD-4F83745453F0}"/>
                  </a:ext>
                </a:extLst>
              </p:cNvPr>
              <p:cNvSpPr txBox="1"/>
              <p:nvPr/>
            </p:nvSpPr>
            <p:spPr>
              <a:xfrm>
                <a:off x="1271041" y="9952057"/>
                <a:ext cx="21438661" cy="17155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ổ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ậ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ứ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ậ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a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9B00769-2371-47FA-AFDD-4F83745453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041" y="9952057"/>
                <a:ext cx="21438661" cy="1715534"/>
              </a:xfrm>
              <a:prstGeom prst="rect">
                <a:avLst/>
              </a:prstGeom>
              <a:blipFill>
                <a:blip r:embed="rId5"/>
                <a:stretch>
                  <a:fillRect t="-4982" b="-16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838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1085272" y="4665504"/>
            <a:ext cx="693677" cy="6885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Oval 19"/>
          <p:cNvSpPr/>
          <p:nvPr/>
        </p:nvSpPr>
        <p:spPr>
          <a:xfrm>
            <a:off x="1061459" y="10664133"/>
            <a:ext cx="706506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9" name="Group 26"/>
          <p:cNvGrpSpPr/>
          <p:nvPr/>
        </p:nvGrpSpPr>
        <p:grpSpPr>
          <a:xfrm>
            <a:off x="545124" y="1752600"/>
            <a:ext cx="17088453" cy="907189"/>
            <a:chOff x="7483861" y="7543801"/>
            <a:chExt cx="17012919" cy="907308"/>
          </a:xfrm>
        </p:grpSpPr>
        <p:sp>
          <p:nvSpPr>
            <p:cNvPr id="40" name="TextBox 39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2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4" name="Round Same Side Corner Rectangle 43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9D51A09-B1A4-4C0A-987B-F753CD37B88D}"/>
                  </a:ext>
                </a:extLst>
              </p:cNvPr>
              <p:cNvSpPr txBox="1"/>
              <p:nvPr/>
            </p:nvSpPr>
            <p:spPr>
              <a:xfrm>
                <a:off x="545124" y="3003184"/>
                <a:ext cx="23274632" cy="2219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8:	</a:t>
                </a:r>
                <a:r>
                  <a:rPr lang="vi-VN" sz="4400" b="1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 thị hàm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6−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3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4</m:t>
                        </m:r>
                      </m:den>
                    </m:f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ó bao nhiêu đường tiệm cận?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9D51A09-B1A4-4C0A-987B-F753CD37B8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124" y="3003184"/>
                <a:ext cx="23274632" cy="2219967"/>
              </a:xfrm>
              <a:prstGeom prst="rect">
                <a:avLst/>
              </a:prstGeom>
              <a:blipFill>
                <a:blip r:embed="rId3"/>
                <a:stretch>
                  <a:fillRect l="-1048" b="-12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FB3AEFA-29BA-4EF7-8D35-D9A38F138371}"/>
                  </a:ext>
                </a:extLst>
              </p:cNvPr>
              <p:cNvSpPr txBox="1"/>
              <p:nvPr/>
            </p:nvSpPr>
            <p:spPr>
              <a:xfrm>
                <a:off x="457200" y="5484975"/>
                <a:ext cx="23255512" cy="59450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9:	</a:t>
                </a:r>
                <a:r>
                  <a:rPr lang="en-US" sz="4400" b="1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ấ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ả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4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2 đường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ận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3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−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10:	</a:t>
                </a:r>
                <a:r>
                  <a:rPr lang="pt-BR" sz="4400" b="1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ìm tất cả các giá trị thực của tham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sao cho đồ thị hàm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3</m:t>
                        </m:r>
                      </m:num>
                      <m:den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 hai đường tiệm cận đứng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−1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3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0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−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−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FB3AEFA-29BA-4EF7-8D35-D9A38F1383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484975"/>
                <a:ext cx="23255512" cy="5945025"/>
              </a:xfrm>
              <a:prstGeom prst="rect">
                <a:avLst/>
              </a:prstGeom>
              <a:blipFill>
                <a:blip r:embed="rId4"/>
                <a:stretch>
                  <a:fillRect l="-1048" r="-1048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>
            <a:extLst>
              <a:ext uri="{FF2B5EF4-FFF2-40B4-BE49-F238E27FC236}">
                <a16:creationId xmlns:a16="http://schemas.microsoft.com/office/drawing/2014/main" id="{6C5FF6D7-D2D5-48FA-BBF0-4F85BEC42CC6}"/>
              </a:ext>
            </a:extLst>
          </p:cNvPr>
          <p:cNvSpPr/>
          <p:nvPr/>
        </p:nvSpPr>
        <p:spPr>
          <a:xfrm>
            <a:off x="19964400" y="6844194"/>
            <a:ext cx="706506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9770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6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7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16" grpId="0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9759" y="2743200"/>
            <a:ext cx="27863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Củng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cố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: </a:t>
            </a:r>
            <a:endParaRPr lang="vi-VN" sz="4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44054" y="4565511"/>
            <a:ext cx="20878800" cy="884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định nghĩa tiệm cận ngang, tiệm cận đứng.</a:t>
            </a:r>
            <a:endParaRPr lang="en-US" sz="4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9759" y="6312673"/>
            <a:ext cx="627768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Hướng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dẫn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học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ở </a:t>
            </a:r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nhà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:</a:t>
            </a:r>
            <a:endParaRPr lang="vi-VN" sz="4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143000" y="7460452"/>
            <a:ext cx="22535148" cy="2421694"/>
            <a:chOff x="1219200" y="7736273"/>
            <a:chExt cx="22535148" cy="2421694"/>
          </a:xfrm>
        </p:grpSpPr>
        <p:sp>
          <p:nvSpPr>
            <p:cNvPr id="8" name="TextBox 7"/>
            <p:cNvSpPr txBox="1"/>
            <p:nvPr/>
          </p:nvSpPr>
          <p:spPr>
            <a:xfrm>
              <a:off x="1219200" y="7736273"/>
              <a:ext cx="22535148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1,</a:t>
              </a:r>
              <a:r>
                <a:rPr lang="en-US" sz="4400" dirty="0">
                  <a:latin typeface="Arial" panose="020B0604020202020204" pitchFamily="34" charset="0"/>
                </a:rPr>
                <a:t>Giải </a:t>
              </a:r>
              <a:r>
                <a:rPr lang="en-US" sz="4400" dirty="0" err="1">
                  <a:latin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rong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sách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giải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ích</a:t>
              </a:r>
              <a:r>
                <a:rPr lang="en-US" sz="4400" dirty="0">
                  <a:latin typeface="Arial" panose="020B0604020202020204" pitchFamily="34" charset="0"/>
                </a:rPr>
                <a:t> 12, </a:t>
              </a:r>
              <a:r>
                <a:rPr lang="en-US" sz="4400" dirty="0" err="1">
                  <a:latin typeface="Arial" panose="020B0604020202020204" pitchFamily="34" charset="0"/>
                </a:rPr>
                <a:t>và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làm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giáo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viên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ra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hêm</a:t>
              </a:r>
              <a:r>
                <a:rPr lang="en-US" sz="4400" dirty="0">
                  <a:latin typeface="Arial" panose="020B0604020202020204" pitchFamily="34" charset="0"/>
                </a:rPr>
                <a:t>  </a:t>
              </a:r>
              <a:r>
                <a:rPr lang="en-US" sz="4400" dirty="0" err="1">
                  <a:latin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</a:rPr>
                <a:t>. </a:t>
              </a:r>
              <a:endParaRPr lang="vi-VN" sz="4400" dirty="0">
                <a:latin typeface="Arial" panose="020B0604020202020204" pitchFamily="34" charset="0"/>
              </a:endParaRPr>
            </a:p>
            <a:p>
              <a:endParaRPr lang="vi-VN" sz="4400" dirty="0">
                <a:latin typeface="Arial" panose="020B060402020202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19200" y="9388526"/>
              <a:ext cx="208788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2, </a:t>
              </a:r>
              <a:r>
                <a:rPr lang="en-US" sz="4400" dirty="0" err="1">
                  <a:latin typeface="Arial" panose="020B0604020202020204" pitchFamily="34" charset="0"/>
                </a:rPr>
                <a:t>Đọc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rước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vi-VN" sz="4400" dirty="0">
                  <a:latin typeface="Arial" panose="020B0604020202020204" pitchFamily="34" charset="0"/>
                </a:rPr>
                <a:t>Khảo sát và vẽ đồ thị hàm số</a:t>
              </a:r>
              <a:r>
                <a:rPr lang="en-US" sz="4400" dirty="0">
                  <a:latin typeface="Arial" panose="020B0604020202020204" pitchFamily="34" charset="0"/>
                </a:rPr>
                <a:t>.</a:t>
              </a:r>
              <a:endParaRPr lang="vi-VN" sz="44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471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57744"/>
              </p:ext>
            </p:extLst>
          </p:nvPr>
        </p:nvGraphicFramePr>
        <p:xfrm>
          <a:off x="12133263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3263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/>
              <p:nvPr/>
            </p:nvSpPr>
            <p:spPr>
              <a:xfrm>
                <a:off x="1637016" y="2971800"/>
                <a:ext cx="22416784" cy="217476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vi-VN" sz="4400" b="1" u="sng" dirty="0">
                    <a:solidFill>
                      <a:srgbClr val="0000FF"/>
                    </a:solidFill>
                  </a:rPr>
                  <a:t>Câu hỏi 1: </a:t>
                </a:r>
                <a:r>
                  <a:rPr lang="vi-VN" sz="4400" b="1" dirty="0">
                    <a:solidFill>
                      <a:srgbClr val="0000FF"/>
                    </a:solidFill>
                  </a:rPr>
                  <a:t>Nêu điều kiện để đường thẳ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4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  đường tiệm cận ngang của đồ thị hàm số</a:t>
                </a:r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FF"/>
                    </a:solidFill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016" y="2971800"/>
                <a:ext cx="22416784" cy="2174763"/>
              </a:xfrm>
              <a:prstGeom prst="rect">
                <a:avLst/>
              </a:prstGeom>
              <a:blipFill>
                <a:blip r:embed="rId5"/>
                <a:stretch>
                  <a:fillRect l="-1251" b="-1404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1420695" y="5773701"/>
            <a:ext cx="20915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srgbClr val="0000FF"/>
                </a:solidFill>
                <a:latin typeface="Arial" panose="020B0604020202020204" pitchFamily="34" charset="0"/>
              </a:rPr>
              <a:t>Trả lời:</a:t>
            </a:r>
          </a:p>
        </p:txBody>
      </p:sp>
      <p:grpSp>
        <p:nvGrpSpPr>
          <p:cNvPr id="53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54" name="TextBox 5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CŨ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5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7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58" name="Round Same Side Corner Rectangle 5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CF0095E3-4669-4591-A2BC-3ED3E29B68C2}"/>
                  </a:ext>
                </a:extLst>
              </p:cNvPr>
              <p:cNvSpPr txBox="1"/>
              <p:nvPr/>
            </p:nvSpPr>
            <p:spPr>
              <a:xfrm>
                <a:off x="1600200" y="7421358"/>
                <a:ext cx="21756384" cy="34522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66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>
                        <a:solidFill>
                          <a:srgbClr val="FF00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nl-NL" sz="44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đường tiệm cận ngang của đồ thị hàm số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66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>
                        <a:solidFill>
                          <a:srgbClr val="FF0066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66"/>
                        </a:solidFill>
                        <a:latin typeface="Cambria Math"/>
                      </a:rPr>
                      <m:t>𝒇</m:t>
                    </m:r>
                    <m:r>
                      <a:rPr lang="nl-NL" sz="4400" b="1">
                        <a:solidFill>
                          <a:srgbClr val="FF0066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rgbClr val="FF0066"/>
                        </a:solidFill>
                        <a:latin typeface="Cambria Math"/>
                      </a:rPr>
                      <m:t>𝒙</m:t>
                    </m:r>
                    <m:r>
                      <a:rPr lang="nl-NL" sz="4400" b="1">
                        <a:solidFill>
                          <a:srgbClr val="FF006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sz="4400" b="1" dirty="0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ít nhất một trong các điều kiện sau: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44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nl-NL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nl-NL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→+∞</m:t>
                          </m:r>
                        </m:lim>
                      </m:limLow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nl-NL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nl-NL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b>
                          <m:r>
                            <a:rPr lang="nl-NL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nl-NL" sz="4400" b="1">
                          <a:solidFill>
                            <a:srgbClr val="FF0066"/>
                          </a:solidFill>
                          <a:latin typeface="Cambria Math"/>
                        </a:rPr>
                        <m:t>,</m:t>
                      </m:r>
                      <m:r>
                        <a:rPr lang="vi-VN" sz="4400" b="1" i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nl-NL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nl-NL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→−∞</m:t>
                          </m:r>
                        </m:lim>
                      </m:limLow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𝒇</m:t>
                      </m:r>
                      <m:r>
                        <a:rPr lang="nl-NL" sz="4400" b="1">
                          <a:solidFill>
                            <a:srgbClr val="FF0066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𝒙</m:t>
                      </m:r>
                      <m:r>
                        <a:rPr lang="nl-NL" sz="4400" b="1">
                          <a:solidFill>
                            <a:srgbClr val="FF0066"/>
                          </a:solidFill>
                          <a:latin typeface="Cambria Math"/>
                        </a:rPr>
                        <m:t>)</m:t>
                      </m:r>
                      <m:r>
                        <a:rPr lang="nl-NL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b>
                          <m:r>
                            <a:rPr lang="nl-NL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CF0095E3-4669-4591-A2BC-3ED3E29B68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7421358"/>
                <a:ext cx="21756384" cy="3452227"/>
              </a:xfrm>
              <a:prstGeom prst="rect">
                <a:avLst/>
              </a:prstGeom>
              <a:blipFill>
                <a:blip r:embed="rId6"/>
                <a:stretch>
                  <a:fillRect l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3" grpId="0"/>
      <p:bldP spid="6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914817"/>
              </p:ext>
            </p:extLst>
          </p:nvPr>
        </p:nvGraphicFramePr>
        <p:xfrm>
          <a:off x="12133263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3263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/>
              <p:nvPr/>
            </p:nvSpPr>
            <p:spPr>
              <a:xfrm>
                <a:off x="1433816" y="3124200"/>
                <a:ext cx="22416784" cy="200202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solidFill>
                      <a:srgbClr val="0000FF"/>
                    </a:solidFill>
                  </a:rPr>
                  <a:t>Câu hỏi 2: </a:t>
                </a:r>
                <a:r>
                  <a:rPr lang="vi-VN" sz="4000" b="1" dirty="0">
                    <a:solidFill>
                      <a:srgbClr val="0000FF"/>
                    </a:solidFill>
                  </a:rPr>
                  <a:t>Nêu điều kiện để đường thẳng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  đường tiệm cận đứng của đồ thị hàm số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vi-VN" sz="4000" b="1" dirty="0">
                    <a:solidFill>
                      <a:srgbClr val="0000FF"/>
                    </a:solidFill>
                  </a:rPr>
                  <a:t>.</a:t>
                </a:r>
                <a:endParaRPr lang="vi-VN" sz="4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816" y="3124200"/>
                <a:ext cx="22416784" cy="2002023"/>
              </a:xfrm>
              <a:prstGeom prst="rect">
                <a:avLst/>
              </a:prstGeom>
              <a:blipFill>
                <a:blip r:embed="rId5"/>
                <a:stretch>
                  <a:fillRect l="-1088" b="-13720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1433816" y="5562600"/>
            <a:ext cx="20915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srgbClr val="0000FF"/>
                </a:solidFill>
                <a:latin typeface="Arial" panose="020B0604020202020204" pitchFamily="34" charset="0"/>
              </a:rPr>
              <a:t>Trả lời:</a:t>
            </a:r>
          </a:p>
        </p:txBody>
      </p:sp>
      <p:grpSp>
        <p:nvGrpSpPr>
          <p:cNvPr id="28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29" name="TextBox 28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CŨ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5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9" name="Round Same Side Corner Rectangle 3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D5753C1-7883-4AA4-AB52-28791168DBAA}"/>
                  </a:ext>
                </a:extLst>
              </p:cNvPr>
              <p:cNvSpPr txBox="1"/>
              <p:nvPr/>
            </p:nvSpPr>
            <p:spPr>
              <a:xfrm>
                <a:off x="1433816" y="7162800"/>
                <a:ext cx="22416784" cy="36044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66"/>
                        </a:solidFill>
                        <a:latin typeface="Cambria Math"/>
                      </a:rPr>
                      <m:t>𝒙</m:t>
                    </m:r>
                    <m:r>
                      <a:rPr lang="nl-NL" sz="4400" b="1" i="1">
                        <a:solidFill>
                          <a:srgbClr val="FF006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nl-NL" sz="44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 gọi là đường tiệm cận đứng của đồ thị hàm số </a:t>
                </a:r>
                <a:endParaRPr lang="vi-VN" sz="4400" b="1" i="1" dirty="0">
                  <a:solidFill>
                    <a:srgbClr val="FF0066"/>
                  </a:solidFill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FF0066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FF0066"/>
                        </a:solidFill>
                        <a:latin typeface="Cambria Math"/>
                      </a:rPr>
                      <m:t>𝒚</m:t>
                    </m:r>
                    <m:r>
                      <a:rPr lang="nl-NL" sz="4400" b="1" i="1">
                        <a:solidFill>
                          <a:srgbClr val="FF0066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FF0066"/>
                        </a:solidFill>
                        <a:latin typeface="Cambria Math"/>
                      </a:rPr>
                      <m:t>𝒇</m:t>
                    </m:r>
                    <m:r>
                      <a:rPr lang="nl-NL" sz="4400" b="1">
                        <a:solidFill>
                          <a:srgbClr val="FF0066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rgbClr val="FF0066"/>
                        </a:solidFill>
                        <a:latin typeface="Cambria Math"/>
                      </a:rPr>
                      <m:t>𝒙</m:t>
                    </m:r>
                    <m:r>
                      <a:rPr lang="nl-NL" sz="4400" b="1">
                        <a:solidFill>
                          <a:srgbClr val="FF006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sz="4400" b="1" dirty="0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 nhất một trong các điều kiện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4400" b="1" i="1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FF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rgbClr val="FF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rgbClr val="FF0066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solidFill>
                                        <a:srgbClr val="FF0066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FF0066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lim>
                      </m:limLow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=+∞</m:t>
                      </m:r>
                      <m:r>
                        <a:rPr lang="en-US" sz="4400" b="1">
                          <a:solidFill>
                            <a:srgbClr val="FF0066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  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FF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rgbClr val="FF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rgbClr val="FF0066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solidFill>
                                        <a:srgbClr val="FF0066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FF0066"/>
                                  </a:solidFill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lim>
                      </m:limLow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=−∞</m:t>
                      </m:r>
                      <m:r>
                        <a:rPr lang="en-US" sz="4400" b="1">
                          <a:solidFill>
                            <a:srgbClr val="FF0066"/>
                          </a:solidFill>
                          <a:latin typeface="Cambria Math"/>
                        </a:rPr>
                        <m:t>,</m:t>
                      </m:r>
                      <m:r>
                        <a:rPr lang="vi-VN" sz="4400" b="1" i="0" smtClean="0">
                          <a:solidFill>
                            <a:srgbClr val="FF0066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FF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rgbClr val="FF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rgbClr val="FF0066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solidFill>
                                        <a:srgbClr val="FF0066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FF0066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lim>
                      </m:limLow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4400" b="1">
                          <a:solidFill>
                            <a:srgbClr val="FF0066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>
                          <a:solidFill>
                            <a:srgbClr val="FF0066"/>
                          </a:solidFill>
                          <a:latin typeface="Cambria Math"/>
                        </a:rPr>
                        <m:t>)</m:t>
                      </m:r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=−∞</m:t>
                      </m:r>
                      <m:r>
                        <a:rPr lang="en-US" sz="4400" b="1">
                          <a:solidFill>
                            <a:srgbClr val="FF0066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  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srgbClr val="FF0066"/>
                              </a:solidFill>
                              <a:latin typeface="Cambria Math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FF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rgbClr val="FF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rgbClr val="FF0066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solidFill>
                                        <a:srgbClr val="FF0066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FF0066"/>
                                  </a:solidFill>
                                  <a:latin typeface="Cambria Math"/>
                                </a:rPr>
                                <m:t>−</m:t>
                              </m:r>
                            </m:sup>
                          </m:sSup>
                        </m:lim>
                      </m:limLow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4400" b="1">
                          <a:solidFill>
                            <a:srgbClr val="FF0066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>
                          <a:solidFill>
                            <a:srgbClr val="FF0066"/>
                          </a:solidFill>
                          <a:latin typeface="Cambria Math"/>
                        </a:rPr>
                        <m:t>)</m:t>
                      </m:r>
                      <m:r>
                        <a:rPr lang="en-US" sz="4400" b="1" i="1">
                          <a:solidFill>
                            <a:srgbClr val="FF0066"/>
                          </a:solidFill>
                          <a:latin typeface="Cambria Math"/>
                        </a:rPr>
                        <m:t>=+∞</m:t>
                      </m:r>
                    </m:oMath>
                  </m:oMathPara>
                </a14:m>
                <a:endPara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D5753C1-7883-4AA4-AB52-28791168DB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816" y="7162800"/>
                <a:ext cx="22416784" cy="3604448"/>
              </a:xfrm>
              <a:prstGeom prst="rect">
                <a:avLst/>
              </a:prstGeom>
              <a:blipFill>
                <a:blip r:embed="rId6"/>
                <a:stretch>
                  <a:fillRect l="-1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299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3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33263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3263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/>
              <p:nvPr/>
            </p:nvSpPr>
            <p:spPr>
              <a:xfrm>
                <a:off x="1433816" y="3124200"/>
                <a:ext cx="22416784" cy="259070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solidFill>
                      <a:srgbClr val="0000FF"/>
                    </a:solidFill>
                  </a:rPr>
                  <a:t>Câu hỏi 3: </a:t>
                </a:r>
                <a:r>
                  <a:rPr lang="vi-VN" sz="4000" b="1" dirty="0">
                    <a:solidFill>
                      <a:srgbClr val="0000FF"/>
                    </a:solidFill>
                  </a:rPr>
                  <a:t>Nêu phương trình đường 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ệm cận đứng  và phương trình đường tiệm ngang của  đồ thị hàm số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66"/>
                        </a:solidFill>
                        <a:latin typeface="Cambria Math"/>
                      </a:rPr>
                      <m:t>𝒚</m:t>
                    </m:r>
                    <m:r>
                      <a:rPr lang="en-US" sz="4800" b="1" i="1" smtClean="0">
                        <a:solidFill>
                          <a:srgbClr val="FF0066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𝒂𝒙</m:t>
                        </m:r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𝒄𝒙</m:t>
                        </m:r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𝒅</m:t>
                        </m:r>
                      </m:den>
                    </m:f>
                    <m:r>
                      <a:rPr lang="en-US" sz="4800" b="1">
                        <a:solidFill>
                          <a:srgbClr val="FF0066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𝒄</m:t>
                        </m:r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≠</m:t>
                        </m:r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4800" b="1">
                            <a:solidFill>
                              <a:srgbClr val="FF0066"/>
                            </a:solidFill>
                            <a:latin typeface="Cambria Math"/>
                          </a:rPr>
                          <m:t>; </m:t>
                        </m:r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𝒂𝒅</m:t>
                        </m:r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𝒃𝒄</m:t>
                        </m:r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≠</m:t>
                        </m:r>
                        <m:r>
                          <a:rPr lang="en-US" sz="48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srgbClr val="FF0066"/>
                    </a:solidFill>
                  </a:rPr>
                  <a:t>.</a:t>
                </a:r>
                <a:endParaRPr lang="vi-VN" sz="4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816" y="3124200"/>
                <a:ext cx="22416784" cy="2590709"/>
              </a:xfrm>
              <a:prstGeom prst="rect">
                <a:avLst/>
              </a:prstGeom>
              <a:blipFill>
                <a:blip r:embed="rId5"/>
                <a:stretch>
                  <a:fillRect l="-1088" r="-2148" b="-471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1433816" y="5936159"/>
            <a:ext cx="20915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srgbClr val="0000FF"/>
                </a:solidFill>
                <a:latin typeface="Arial" panose="020B0604020202020204" pitchFamily="34" charset="0"/>
              </a:rPr>
              <a:t>Trả lời:</a:t>
            </a:r>
          </a:p>
        </p:txBody>
      </p:sp>
      <p:grpSp>
        <p:nvGrpSpPr>
          <p:cNvPr id="28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29" name="TextBox 28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CŨ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5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9" name="Round Same Side Corner Rectangle 3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D5753C1-7883-4AA4-AB52-28791168DBAA}"/>
                  </a:ext>
                </a:extLst>
              </p:cNvPr>
              <p:cNvSpPr txBox="1"/>
              <p:nvPr/>
            </p:nvSpPr>
            <p:spPr>
              <a:xfrm>
                <a:off x="1447199" y="7148997"/>
                <a:ext cx="22416784" cy="28058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đườ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66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FF0066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𝒄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đườ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: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1" i="1" smtClean="0">
                        <a:solidFill>
                          <a:srgbClr val="FF0066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0066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𝒅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66"/>
                            </a:solidFill>
                            <a:latin typeface="Cambria Math"/>
                          </a:rPr>
                          <m:t>𝒄</m:t>
                        </m:r>
                      </m:den>
                    </m:f>
                    <m:r>
                      <a:rPr lang="en-US" sz="4400" b="1">
                        <a:solidFill>
                          <a:srgbClr val="0000FF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D5753C1-7883-4AA4-AB52-28791168DB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199" y="7148997"/>
                <a:ext cx="22416784" cy="2805833"/>
              </a:xfrm>
              <a:prstGeom prst="rect">
                <a:avLst/>
              </a:prstGeom>
              <a:blipFill>
                <a:blip r:embed="rId6"/>
                <a:stretch>
                  <a:fillRect l="-1088" b="-3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56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3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155977"/>
              </p:ext>
            </p:extLst>
          </p:nvPr>
        </p:nvGraphicFramePr>
        <p:xfrm>
          <a:off x="12133263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3263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3220721"/>
            <a:ext cx="232791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</a:lstStyle>
          <a:p>
            <a:r>
              <a:rPr lang="vi-V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1: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ệ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ậ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a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ệ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ậ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990600" y="4601308"/>
                <a:ext cx="7761785" cy="1052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num>
                      <m:den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601308"/>
                <a:ext cx="7761785" cy="1052019"/>
              </a:xfrm>
              <a:prstGeom prst="rect">
                <a:avLst/>
              </a:prstGeom>
              <a:blipFill>
                <a:blip r:embed="rId5"/>
                <a:stretch>
                  <a:fillRect l="-3221" t="-1744" b="-1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26"/>
          <p:cNvGrpSpPr/>
          <p:nvPr/>
        </p:nvGrpSpPr>
        <p:grpSpPr>
          <a:xfrm>
            <a:off x="381000" y="2064608"/>
            <a:ext cx="12114292" cy="907192"/>
            <a:chOff x="7459670" y="7543799"/>
            <a:chExt cx="20011305" cy="907311"/>
          </a:xfrm>
        </p:grpSpPr>
        <p:sp>
          <p:nvSpPr>
            <p:cNvPr id="16" name="TextBox 15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0" name="Round Same Side Corner Rectangle 1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446EA60-C629-42A9-8C5D-571B8CB7E988}"/>
                  </a:ext>
                </a:extLst>
              </p:cNvPr>
              <p:cNvSpPr txBox="1"/>
              <p:nvPr/>
            </p:nvSpPr>
            <p:spPr>
              <a:xfrm>
                <a:off x="7086599" y="4495800"/>
                <a:ext cx="4581939" cy="11483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446EA60-C629-42A9-8C5D-571B8CB7E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599" y="4495800"/>
                <a:ext cx="4581939" cy="1148391"/>
              </a:xfrm>
              <a:prstGeom prst="rect">
                <a:avLst/>
              </a:prstGeom>
              <a:blipFill>
                <a:blip r:embed="rId6"/>
                <a:stretch>
                  <a:fillRect l="-5319" b="-9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EF50B6-6F0D-454C-A11A-6223E1B85FDC}"/>
                  </a:ext>
                </a:extLst>
              </p:cNvPr>
              <p:cNvSpPr txBox="1"/>
              <p:nvPr/>
            </p:nvSpPr>
            <p:spPr>
              <a:xfrm>
                <a:off x="13411200" y="4343400"/>
                <a:ext cx="5410200" cy="11730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4</m:t>
                        </m:r>
                      </m:den>
                    </m:f>
                  </m:oMath>
                </a14:m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EF50B6-6F0D-454C-A11A-6223E1B85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1200" y="4343400"/>
                <a:ext cx="5410200" cy="1173078"/>
              </a:xfrm>
              <a:prstGeom prst="rect">
                <a:avLst/>
              </a:prstGeom>
              <a:blipFill>
                <a:blip r:embed="rId7"/>
                <a:stretch>
                  <a:fillRect l="-4505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83E80C2C-158D-42BB-8BDC-EBC5771F8679}"/>
              </a:ext>
            </a:extLst>
          </p:cNvPr>
          <p:cNvSpPr txBox="1"/>
          <p:nvPr/>
        </p:nvSpPr>
        <p:spPr>
          <a:xfrm>
            <a:off x="801926" y="6015047"/>
            <a:ext cx="27032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0000FF"/>
                </a:solidFill>
              </a:rPr>
              <a:t>Giải:</a:t>
            </a:r>
            <a:endParaRPr lang="en-US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E205656-5493-4E42-B0D2-FB768A57636F}"/>
                  </a:ext>
                </a:extLst>
              </p:cNvPr>
              <p:cNvSpPr txBox="1"/>
              <p:nvPr/>
            </p:nvSpPr>
            <p:spPr>
              <a:xfrm>
                <a:off x="775422" y="7146208"/>
                <a:ext cx="12235070" cy="13354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</m:den>
                      </m:f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,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\{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; −2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E205656-5493-4E42-B0D2-FB768A5763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422" y="7146208"/>
                <a:ext cx="12235070" cy="13354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A1650D40-497D-44E2-BE59-23B0FFCC78EC}"/>
              </a:ext>
            </a:extLst>
          </p:cNvPr>
          <p:cNvSpPr txBox="1"/>
          <p:nvPr/>
        </p:nvSpPr>
        <p:spPr>
          <a:xfrm>
            <a:off x="990600" y="8991600"/>
            <a:ext cx="4114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Ta có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03A4327-87AE-4F59-827F-0843591D2B7E}"/>
                  </a:ext>
                </a:extLst>
              </p:cNvPr>
              <p:cNvSpPr txBox="1"/>
              <p:nvPr/>
            </p:nvSpPr>
            <p:spPr>
              <a:xfrm>
                <a:off x="2667000" y="8704201"/>
                <a:ext cx="19507200" cy="10881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−∞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func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4</m:t>
                            </m:r>
                          </m:den>
                        </m:f>
                      </m:e>
                    </m:func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vi-V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func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4</m:t>
                            </m:r>
                          </m:den>
                        </m:f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func>
                    <m:r>
                      <a:rPr lang="en-US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03A4327-87AE-4F59-827F-0843591D2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8704201"/>
                <a:ext cx="19507200" cy="1088183"/>
              </a:xfrm>
              <a:prstGeom prst="rect">
                <a:avLst/>
              </a:prstGeom>
              <a:blipFill>
                <a:blip r:embed="rId9"/>
                <a:stretch>
                  <a:fillRect t="-562" b="-6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D146FC7-BBEF-4BC1-8EE5-F395E18FE1E2}"/>
                  </a:ext>
                </a:extLst>
              </p:cNvPr>
              <p:cNvSpPr txBox="1"/>
              <p:nvPr/>
            </p:nvSpPr>
            <p:spPr>
              <a:xfrm>
                <a:off x="990600" y="9944674"/>
                <a:ext cx="202692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vi-V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D146FC7-BBEF-4BC1-8EE5-F395E18FE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9944674"/>
                <a:ext cx="20269200" cy="769441"/>
              </a:xfrm>
              <a:prstGeom prst="rect">
                <a:avLst/>
              </a:prstGeom>
              <a:blipFill>
                <a:blip r:embed="rId10"/>
                <a:stretch>
                  <a:fillRect l="-1233" t="-17323" b="-34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36AA4D9A-5D43-425B-AFBC-8072A60DEA23}"/>
              </a:ext>
            </a:extLst>
          </p:cNvPr>
          <p:cNvSpPr txBox="1"/>
          <p:nvPr/>
        </p:nvSpPr>
        <p:spPr>
          <a:xfrm>
            <a:off x="1217091" y="11125200"/>
            <a:ext cx="183090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Ta có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3">
                <a:extLst>
                  <a:ext uri="{FF2B5EF4-FFF2-40B4-BE49-F238E27FC236}">
                    <a16:creationId xmlns:a16="http://schemas.microsoft.com/office/drawing/2014/main" id="{6A34153B-78C4-4EA6-A16E-91B462DD03EA}"/>
                  </a:ext>
                </a:extLst>
              </p:cNvPr>
              <p:cNvSpPr txBox="1"/>
              <p:nvPr/>
            </p:nvSpPr>
            <p:spPr bwMode="auto">
              <a:xfrm>
                <a:off x="3183836" y="10715813"/>
                <a:ext cx="19752364" cy="1704787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func>
                      <m:d>
                        <m:d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den>
                          </m:f>
                        </m:e>
                      </m:func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+∞</m:t>
                      </m:r>
                      <m:r>
                        <a:rPr lang="vi-VN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func>
                        <m:func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→−2</m:t>
                              </m:r>
                            </m:lim>
                          </m:limLow>
                        </m:fName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func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→−2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den>
                          </m:f>
                        </m:e>
                      </m:func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Object 3">
                <a:extLst>
                  <a:ext uri="{FF2B5EF4-FFF2-40B4-BE49-F238E27FC236}">
                    <a16:creationId xmlns:a16="http://schemas.microsoft.com/office/drawing/2014/main" id="{6A34153B-78C4-4EA6-A16E-91B462DD0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3836" y="10715813"/>
                <a:ext cx="19752364" cy="17047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chemeClr val="accent3"/>
                </a:soli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74A6DDF-F41F-410D-80C8-9BFCB9F63D9A}"/>
                  </a:ext>
                </a:extLst>
              </p:cNvPr>
              <p:cNvSpPr txBox="1"/>
              <p:nvPr/>
            </p:nvSpPr>
            <p:spPr>
              <a:xfrm>
                <a:off x="904460" y="12420600"/>
                <a:ext cx="202692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vi-V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74A6DDF-F41F-410D-80C8-9BFCB9F63D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460" y="12420600"/>
                <a:ext cx="20269200" cy="769441"/>
              </a:xfrm>
              <a:prstGeom prst="rect">
                <a:avLst/>
              </a:prstGeom>
              <a:blipFill>
                <a:blip r:embed="rId12"/>
                <a:stretch>
                  <a:fillRect l="-1203"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864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1" grpId="0"/>
      <p:bldP spid="2" grpId="0"/>
      <p:bldP spid="8" grpId="0"/>
      <p:bldP spid="9" grpId="0"/>
      <p:bldP spid="13" grpId="0"/>
      <p:bldP spid="26" grpId="0"/>
      <p:bldP spid="27" grpId="0"/>
      <p:bldP spid="28" grpId="0"/>
      <p:bldP spid="29" grpId="0" animBg="1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33263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3263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3220721"/>
            <a:ext cx="232791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</a:lstStyle>
          <a:p>
            <a:r>
              <a:rPr lang="vi-V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1: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ệ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ậ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a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ệ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ậ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990600" y="4601308"/>
                <a:ext cx="7761785" cy="1052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601308"/>
                <a:ext cx="7761785" cy="1052019"/>
              </a:xfrm>
              <a:prstGeom prst="rect">
                <a:avLst/>
              </a:prstGeom>
              <a:blipFill>
                <a:blip r:embed="rId5"/>
                <a:stretch>
                  <a:fillRect l="-3221" t="-1744" b="-1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26"/>
          <p:cNvGrpSpPr/>
          <p:nvPr/>
        </p:nvGrpSpPr>
        <p:grpSpPr>
          <a:xfrm>
            <a:off x="381000" y="2064608"/>
            <a:ext cx="12114292" cy="907192"/>
            <a:chOff x="7459670" y="7543799"/>
            <a:chExt cx="20011305" cy="907311"/>
          </a:xfrm>
        </p:grpSpPr>
        <p:sp>
          <p:nvSpPr>
            <p:cNvPr id="16" name="TextBox 15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0" name="Round Same Side Corner Rectangle 1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446EA60-C629-42A9-8C5D-571B8CB7E988}"/>
                  </a:ext>
                </a:extLst>
              </p:cNvPr>
              <p:cNvSpPr txBox="1"/>
              <p:nvPr/>
            </p:nvSpPr>
            <p:spPr>
              <a:xfrm>
                <a:off x="7086599" y="4495800"/>
                <a:ext cx="4581939" cy="11483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446EA60-C629-42A9-8C5D-571B8CB7E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599" y="4495800"/>
                <a:ext cx="4581939" cy="1148391"/>
              </a:xfrm>
              <a:prstGeom prst="rect">
                <a:avLst/>
              </a:prstGeom>
              <a:blipFill>
                <a:blip r:embed="rId6"/>
                <a:stretch>
                  <a:fillRect l="-5319" b="-9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EF50B6-6F0D-454C-A11A-6223E1B85FDC}"/>
                  </a:ext>
                </a:extLst>
              </p:cNvPr>
              <p:cNvSpPr txBox="1"/>
              <p:nvPr/>
            </p:nvSpPr>
            <p:spPr>
              <a:xfrm>
                <a:off x="13411200" y="4343400"/>
                <a:ext cx="5410200" cy="11730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4</m:t>
                        </m:r>
                      </m:den>
                    </m:f>
                  </m:oMath>
                </a14:m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EF50B6-6F0D-454C-A11A-6223E1B85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1200" y="4343400"/>
                <a:ext cx="5410200" cy="1173078"/>
              </a:xfrm>
              <a:prstGeom prst="rect">
                <a:avLst/>
              </a:prstGeom>
              <a:blipFill>
                <a:blip r:embed="rId7"/>
                <a:stretch>
                  <a:fillRect l="-4505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83E80C2C-158D-42BB-8BDC-EBC5771F8679}"/>
              </a:ext>
            </a:extLst>
          </p:cNvPr>
          <p:cNvSpPr txBox="1"/>
          <p:nvPr/>
        </p:nvSpPr>
        <p:spPr>
          <a:xfrm>
            <a:off x="801926" y="6015047"/>
            <a:ext cx="27032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0000FF"/>
                </a:solidFill>
              </a:rPr>
              <a:t>Giải:</a:t>
            </a:r>
            <a:endParaRPr lang="en-US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E205656-5493-4E42-B0D2-FB768A57636F}"/>
                  </a:ext>
                </a:extLst>
              </p:cNvPr>
              <p:cNvSpPr txBox="1"/>
              <p:nvPr/>
            </p:nvSpPr>
            <p:spPr>
              <a:xfrm>
                <a:off x="775422" y="7146208"/>
                <a:ext cx="12235070" cy="14261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\{</m:t>
                      </m:r>
                      <m:r>
                        <m:rPr>
                          <m:nor/>
                        </m:rPr>
                        <a:rPr lang="vi-V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E205656-5493-4E42-B0D2-FB768A5763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422" y="7146208"/>
                <a:ext cx="12235070" cy="14261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A1650D40-497D-44E2-BE59-23B0FFCC78EC}"/>
              </a:ext>
            </a:extLst>
          </p:cNvPr>
          <p:cNvSpPr txBox="1"/>
          <p:nvPr/>
        </p:nvSpPr>
        <p:spPr>
          <a:xfrm>
            <a:off x="990600" y="8991600"/>
            <a:ext cx="4114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Ta có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03A4327-87AE-4F59-827F-0843591D2B7E}"/>
                  </a:ext>
                </a:extLst>
              </p:cNvPr>
              <p:cNvSpPr txBox="1"/>
              <p:nvPr/>
            </p:nvSpPr>
            <p:spPr>
              <a:xfrm>
                <a:off x="2667000" y="8704201"/>
                <a:ext cx="19507200" cy="11855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−∞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func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−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e>
                    </m:func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vi-VN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vi-V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func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→+∞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func>
                    <m:r>
                      <a:rPr lang="en-US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03A4327-87AE-4F59-827F-0843591D2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8704201"/>
                <a:ext cx="19507200" cy="1185517"/>
              </a:xfrm>
              <a:prstGeom prst="rect">
                <a:avLst/>
              </a:prstGeom>
              <a:blipFill>
                <a:blip r:embed="rId9"/>
                <a:stretch>
                  <a:fillRect b="-4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FD146FC7-BBEF-4BC1-8EE5-F395E18FE1E2}"/>
              </a:ext>
            </a:extLst>
          </p:cNvPr>
          <p:cNvSpPr txBox="1"/>
          <p:nvPr/>
        </p:nvSpPr>
        <p:spPr>
          <a:xfrm>
            <a:off x="990600" y="9944674"/>
            <a:ext cx="20269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m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vi-VN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6AA4D9A-5D43-425B-AFBC-8072A60DEA23}"/>
              </a:ext>
            </a:extLst>
          </p:cNvPr>
          <p:cNvSpPr txBox="1"/>
          <p:nvPr/>
        </p:nvSpPr>
        <p:spPr>
          <a:xfrm>
            <a:off x="1217091" y="11125200"/>
            <a:ext cx="183090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Ta có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3">
                <a:extLst>
                  <a:ext uri="{FF2B5EF4-FFF2-40B4-BE49-F238E27FC236}">
                    <a16:creationId xmlns:a16="http://schemas.microsoft.com/office/drawing/2014/main" id="{6A34153B-78C4-4EA6-A16E-91B462DD03EA}"/>
                  </a:ext>
                </a:extLst>
              </p:cNvPr>
              <p:cNvSpPr txBox="1"/>
              <p:nvPr/>
            </p:nvSpPr>
            <p:spPr bwMode="auto">
              <a:xfrm>
                <a:off x="3183836" y="10715813"/>
                <a:ext cx="19752364" cy="1704787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4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func>
                      <m:d>
                        <m:d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4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3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</m:e>
                      </m:func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+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Object 3">
                <a:extLst>
                  <a:ext uri="{FF2B5EF4-FFF2-40B4-BE49-F238E27FC236}">
                    <a16:creationId xmlns:a16="http://schemas.microsoft.com/office/drawing/2014/main" id="{6A34153B-78C4-4EA6-A16E-91B462DD0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3836" y="10715813"/>
                <a:ext cx="19752364" cy="17047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chemeClr val="accent3"/>
                </a:soli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74A6DDF-F41F-410D-80C8-9BFCB9F63D9A}"/>
                  </a:ext>
                </a:extLst>
              </p:cNvPr>
              <p:cNvSpPr txBox="1"/>
              <p:nvPr/>
            </p:nvSpPr>
            <p:spPr>
              <a:xfrm>
                <a:off x="904460" y="12420600"/>
                <a:ext cx="202692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vi-V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74A6DDF-F41F-410D-80C8-9BFCB9F63D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460" y="12420600"/>
                <a:ext cx="20269200" cy="769441"/>
              </a:xfrm>
              <a:prstGeom prst="rect">
                <a:avLst/>
              </a:prstGeom>
              <a:blipFill>
                <a:blip r:embed="rId12"/>
                <a:stretch>
                  <a:fillRect l="-1203"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554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/>
      <p:bldP spid="27" grpId="0"/>
      <p:bldP spid="28" grpId="0"/>
      <p:bldP spid="29" grpId="0" animBg="1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33263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3263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3220721"/>
            <a:ext cx="232791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</a:lstStyle>
          <a:p>
            <a:r>
              <a:rPr lang="vi-V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1: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ệ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ậ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a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ệ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ậ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990600" y="4601308"/>
                <a:ext cx="7761785" cy="1052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num>
                      <m:den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601308"/>
                <a:ext cx="7761785" cy="1052019"/>
              </a:xfrm>
              <a:prstGeom prst="rect">
                <a:avLst/>
              </a:prstGeom>
              <a:blipFill>
                <a:blip r:embed="rId5"/>
                <a:stretch>
                  <a:fillRect l="-3221" t="-1744" b="-1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26"/>
          <p:cNvGrpSpPr/>
          <p:nvPr/>
        </p:nvGrpSpPr>
        <p:grpSpPr>
          <a:xfrm>
            <a:off x="381000" y="2064608"/>
            <a:ext cx="12114292" cy="907192"/>
            <a:chOff x="7459670" y="7543799"/>
            <a:chExt cx="20011305" cy="907311"/>
          </a:xfrm>
        </p:grpSpPr>
        <p:sp>
          <p:nvSpPr>
            <p:cNvPr id="16" name="TextBox 15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0" name="Round Same Side Corner Rectangle 1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446EA60-C629-42A9-8C5D-571B8CB7E988}"/>
                  </a:ext>
                </a:extLst>
              </p:cNvPr>
              <p:cNvSpPr txBox="1"/>
              <p:nvPr/>
            </p:nvSpPr>
            <p:spPr>
              <a:xfrm>
                <a:off x="7086599" y="4495800"/>
                <a:ext cx="4581939" cy="11483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3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446EA60-C629-42A9-8C5D-571B8CB7E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599" y="4495800"/>
                <a:ext cx="4581939" cy="1148391"/>
              </a:xfrm>
              <a:prstGeom prst="rect">
                <a:avLst/>
              </a:prstGeom>
              <a:blipFill>
                <a:blip r:embed="rId6"/>
                <a:stretch>
                  <a:fillRect l="-5319" b="-9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EF50B6-6F0D-454C-A11A-6223E1B85FDC}"/>
                  </a:ext>
                </a:extLst>
              </p:cNvPr>
              <p:cNvSpPr txBox="1"/>
              <p:nvPr/>
            </p:nvSpPr>
            <p:spPr>
              <a:xfrm>
                <a:off x="13411200" y="4343400"/>
                <a:ext cx="5410200" cy="11730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4</m:t>
                        </m:r>
                      </m:den>
                    </m:f>
                  </m:oMath>
                </a14:m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EF50B6-6F0D-454C-A11A-6223E1B85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1200" y="4343400"/>
                <a:ext cx="5410200" cy="1173078"/>
              </a:xfrm>
              <a:prstGeom prst="rect">
                <a:avLst/>
              </a:prstGeom>
              <a:blipFill>
                <a:blip r:embed="rId7"/>
                <a:stretch>
                  <a:fillRect l="-4505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83E80C2C-158D-42BB-8BDC-EBC5771F8679}"/>
              </a:ext>
            </a:extLst>
          </p:cNvPr>
          <p:cNvSpPr txBox="1"/>
          <p:nvPr/>
        </p:nvSpPr>
        <p:spPr>
          <a:xfrm>
            <a:off x="801926" y="6015047"/>
            <a:ext cx="27032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0000FF"/>
                </a:solidFill>
              </a:rPr>
              <a:t>Giải:</a:t>
            </a:r>
            <a:endParaRPr lang="en-US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E205656-5493-4E42-B0D2-FB768A57636F}"/>
                  </a:ext>
                </a:extLst>
              </p:cNvPr>
              <p:cNvSpPr txBox="1"/>
              <p:nvPr/>
            </p:nvSpPr>
            <p:spPr>
              <a:xfrm>
                <a:off x="775422" y="7146208"/>
                <a:ext cx="12235070" cy="21195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3</m:t>
                              </m:r>
                            </m:e>
                          </m:rad>
                        </m:num>
                        <m:den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4</m:t>
                          </m:r>
                        </m:den>
                      </m:f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begChr m:val="[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;+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E205656-5493-4E42-B0D2-FB768A5763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422" y="7146208"/>
                <a:ext cx="12235070" cy="211955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A1650D40-497D-44E2-BE59-23B0FFCC78EC}"/>
              </a:ext>
            </a:extLst>
          </p:cNvPr>
          <p:cNvSpPr txBox="1"/>
          <p:nvPr/>
        </p:nvSpPr>
        <p:spPr>
          <a:xfrm>
            <a:off x="990600" y="8991600"/>
            <a:ext cx="4114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Ta có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03A4327-87AE-4F59-827F-0843591D2B7E}"/>
                  </a:ext>
                </a:extLst>
              </p:cNvPr>
              <p:cNvSpPr txBox="1"/>
              <p:nvPr/>
            </p:nvSpPr>
            <p:spPr>
              <a:xfrm>
                <a:off x="2667000" y="8704201"/>
                <a:ext cx="9982200" cy="1457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func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+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4</m:t>
                              </m:r>
                            </m:den>
                          </m:f>
                          <m:r>
                            <a:rPr lang="vi-V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03A4327-87AE-4F59-827F-0843591D2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8704201"/>
                <a:ext cx="9982200" cy="145783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D146FC7-BBEF-4BC1-8EE5-F395E18FE1E2}"/>
                  </a:ext>
                </a:extLst>
              </p:cNvPr>
              <p:cNvSpPr txBox="1"/>
              <p:nvPr/>
            </p:nvSpPr>
            <p:spPr>
              <a:xfrm>
                <a:off x="990600" y="9944674"/>
                <a:ext cx="202692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ang</a:t>
                </a:r>
                <a:r>
                  <a:rPr lang="vi-V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D146FC7-BBEF-4BC1-8EE5-F395E18FE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9944674"/>
                <a:ext cx="20269200" cy="769441"/>
              </a:xfrm>
              <a:prstGeom prst="rect">
                <a:avLst/>
              </a:prstGeom>
              <a:blipFill>
                <a:blip r:embed="rId10"/>
                <a:stretch>
                  <a:fillRect l="-1233" t="-17323" b="-34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36AA4D9A-5D43-425B-AFBC-8072A60DEA23}"/>
              </a:ext>
            </a:extLst>
          </p:cNvPr>
          <p:cNvSpPr txBox="1"/>
          <p:nvPr/>
        </p:nvSpPr>
        <p:spPr>
          <a:xfrm>
            <a:off x="1217091" y="11125200"/>
            <a:ext cx="183090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Ta có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3">
                <a:extLst>
                  <a:ext uri="{FF2B5EF4-FFF2-40B4-BE49-F238E27FC236}">
                    <a16:creationId xmlns:a16="http://schemas.microsoft.com/office/drawing/2014/main" id="{6A34153B-78C4-4EA6-A16E-91B462DD03EA}"/>
                  </a:ext>
                </a:extLst>
              </p:cNvPr>
              <p:cNvSpPr txBox="1"/>
              <p:nvPr/>
            </p:nvSpPr>
            <p:spPr bwMode="auto">
              <a:xfrm>
                <a:off x="3183836" y="11035384"/>
                <a:ext cx="19752364" cy="1004216"/>
              </a:xfrm>
              <a:prstGeom prst="rect">
                <a:avLst/>
              </a:prstGeom>
              <a:noFill/>
              <a:ln>
                <a:solidFill>
                  <a:schemeClr val="accent3"/>
                </a:solidFill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4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3">
                <a:extLst>
                  <a:ext uri="{FF2B5EF4-FFF2-40B4-BE49-F238E27FC236}">
                    <a16:creationId xmlns:a16="http://schemas.microsoft.com/office/drawing/2014/main" id="{6A34153B-78C4-4EA6-A16E-91B462DD0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3836" y="11035384"/>
                <a:ext cx="19752364" cy="100421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chemeClr val="accent3"/>
                </a:soli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74A6DDF-F41F-410D-80C8-9BFCB9F63D9A}"/>
              </a:ext>
            </a:extLst>
          </p:cNvPr>
          <p:cNvSpPr txBox="1"/>
          <p:nvPr/>
        </p:nvSpPr>
        <p:spPr>
          <a:xfrm>
            <a:off x="904460" y="12420600"/>
            <a:ext cx="20269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m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vi-VN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381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/>
      <p:bldP spid="27" grpId="0"/>
      <p:bldP spid="28" grpId="0"/>
      <p:bldP spid="29" grpId="0" animBg="1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013303"/>
              </p:ext>
            </p:extLst>
          </p:nvPr>
        </p:nvGraphicFramePr>
        <p:xfrm>
          <a:off x="12133263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3263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11660" y="2590800"/>
                <a:ext cx="20905340" cy="2596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4400" b="1">
                    <a:solidFill>
                      <a:srgbClr val="0000FF"/>
                    </a:solidFill>
                    <a:latin typeface="Arial" panose="020B0604020202020204" pitchFamily="34" charset="0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vi-VN" dirty="0"/>
                  <a:t>Câu 2: Tìm tất cả các  giá trị của 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vi-VN" dirty="0"/>
                  <a:t> để đồ thị hàm số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𝒎𝒙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vi-VN" sz="4800" dirty="0"/>
                  <a:t>  </a:t>
                </a:r>
                <a:r>
                  <a:rPr lang="vi-VN" dirty="0"/>
                  <a:t>có đúng một tiệm cận đứng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60" y="2590800"/>
                <a:ext cx="20905340" cy="2596416"/>
              </a:xfrm>
              <a:prstGeom prst="rect">
                <a:avLst/>
              </a:prstGeom>
              <a:blipFill>
                <a:blip r:embed="rId5"/>
                <a:stretch>
                  <a:fillRect l="-1166" b="-10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0"/>
          <a:ext cx="390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529" imgH="520474" progId="Equation.DSMT4">
                  <p:embed/>
                </p:oleObj>
              </mc:Choice>
              <mc:Fallback>
                <p:oleObj name="Equation" r:id="rId6" imgW="393529" imgH="52047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905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" y="152400"/>
          <a:ext cx="390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529" imgH="520474" progId="Equation.DSMT4">
                  <p:embed/>
                </p:oleObj>
              </mc:Choice>
              <mc:Fallback>
                <p:oleObj name="Equation" r:id="rId8" imgW="393529" imgH="52047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3905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304800" y="304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4800" y="304800"/>
          <a:ext cx="390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529" imgH="520474" progId="Equation.DSMT4">
                  <p:embed/>
                </p:oleObj>
              </mc:Choice>
              <mc:Fallback>
                <p:oleObj name="Equation" r:id="rId9" imgW="393529" imgH="52047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3905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6"/>
          <p:cNvGrpSpPr/>
          <p:nvPr/>
        </p:nvGrpSpPr>
        <p:grpSpPr>
          <a:xfrm>
            <a:off x="381000" y="2064608"/>
            <a:ext cx="12114292" cy="907192"/>
            <a:chOff x="7459670" y="7543799"/>
            <a:chExt cx="20011305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63DDF52-8ADD-4FC6-B1A9-4AEE6897B1FB}"/>
              </a:ext>
            </a:extLst>
          </p:cNvPr>
          <p:cNvSpPr txBox="1"/>
          <p:nvPr/>
        </p:nvSpPr>
        <p:spPr>
          <a:xfrm>
            <a:off x="695325" y="5334000"/>
            <a:ext cx="4191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0000FF"/>
                </a:solidFill>
              </a:rPr>
              <a:t>Giải:</a:t>
            </a:r>
            <a:endParaRPr lang="en-US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C835C17-6B71-401E-9DE7-F419F85BCF45}"/>
                  </a:ext>
                </a:extLst>
              </p:cNvPr>
              <p:cNvSpPr txBox="1"/>
              <p:nvPr/>
            </p:nvSpPr>
            <p:spPr>
              <a:xfrm>
                <a:off x="390525" y="5725479"/>
                <a:ext cx="22751060" cy="72118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 indent="635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Cambria" panose="02040503050406030204" pitchFamily="18" charset="0"/>
                  </a:rPr>
                  <a:t>Dễ thấy tử số có một nghiệm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 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=2</m:t>
                    </m:r>
                  </m:oMath>
                </a14:m>
                <a:r>
                  <a:rPr lang="vi-VN" sz="44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Cambria" panose="02040503050406030204" pitchFamily="18" charset="0"/>
                  </a:rPr>
                  <a:t> . Do đó để đồ thị hàm số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−3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𝑚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+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vi-VN" sz="44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Cambria" panose="02040503050406030204" pitchFamily="18" charset="0"/>
                  </a:rPr>
                  <a:t> có đúng một tiệm cận đứng thì cần xét hai trường hợp sau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40385" indent="635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Cambria" panose="02040503050406030204" pitchFamily="18" charset="0"/>
                  </a:rPr>
                  <a:t>Trường hợp 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−3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𝑚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+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=0</m:t>
                    </m:r>
                  </m:oMath>
                </a14:m>
                <a:r>
                  <a:rPr lang="vi-VN" sz="44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Cambria" panose="02040503050406030204" pitchFamily="18" charset="0"/>
                  </a:rPr>
                  <a:t> có nghiệm kép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⟺</m:t>
                    </m:r>
                  </m:oMath>
                </a14:m>
                <a:r>
                  <a:rPr lang="vi-VN" sz="44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=9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−4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=0</m:t>
                    </m:r>
                  </m:oMath>
                </a14:m>
                <a:r>
                  <a:rPr lang="vi-VN" sz="44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⟺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0, 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4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Cambria" panose="020405030504060302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40385" indent="635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Cambria" panose="02040503050406030204" pitchFamily="18" charset="0"/>
                  </a:rPr>
                  <a:t>Trường hợp 2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−3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𝑚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+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=0</m:t>
                    </m:r>
                  </m:oMath>
                </a14:m>
                <a:r>
                  <a:rPr lang="vi-VN" sz="4400" dirty="0"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 </a:t>
                </a:r>
                <a:r>
                  <a:rPr lang="vi-VN" sz="44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Cambria" panose="02040503050406030204" pitchFamily="18" charset="0"/>
                  </a:rPr>
                  <a:t>có hai nghiệm phân biệt, trong đó có một nghiệm bằng 2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40385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⟺</m:t>
                    </m:r>
                  </m:oMath>
                </a14:m>
                <a:r>
                  <a:rPr lang="vi-VN" sz="44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=9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mbria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mbria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Cambria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−4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𝑚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4−3⋅2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𝑚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+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𝑚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⟺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40385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dirty="0"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Cambria" panose="020405030504060302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0, 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,  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C835C17-6B71-401E-9DE7-F419F85BCF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25" y="5725479"/>
                <a:ext cx="22751060" cy="7211846"/>
              </a:xfrm>
              <a:prstGeom prst="rect">
                <a:avLst/>
              </a:prstGeom>
              <a:blipFill>
                <a:blip r:embed="rId10"/>
                <a:stretch>
                  <a:fillRect r="-804" b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225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1058923" y="6533680"/>
            <a:ext cx="693677" cy="6885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Oval 19"/>
          <p:cNvSpPr/>
          <p:nvPr/>
        </p:nvSpPr>
        <p:spPr>
          <a:xfrm>
            <a:off x="20040600" y="9893313"/>
            <a:ext cx="706506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9" name="Group 26"/>
          <p:cNvGrpSpPr/>
          <p:nvPr/>
        </p:nvGrpSpPr>
        <p:grpSpPr>
          <a:xfrm>
            <a:off x="545124" y="1752600"/>
            <a:ext cx="17088453" cy="907189"/>
            <a:chOff x="7483861" y="7543801"/>
            <a:chExt cx="17012919" cy="907308"/>
          </a:xfrm>
        </p:grpSpPr>
        <p:sp>
          <p:nvSpPr>
            <p:cNvPr id="40" name="TextBox 39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2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4" name="Round Same Side Corner Rectangle 43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974C7A8-9847-4D00-92C3-539DE138037B}"/>
                  </a:ext>
                </a:extLst>
              </p:cNvPr>
              <p:cNvSpPr txBox="1"/>
              <p:nvPr/>
            </p:nvSpPr>
            <p:spPr>
              <a:xfrm>
                <a:off x="518620" y="2801098"/>
                <a:ext cx="22364298" cy="54549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1:	</a:t>
                </a: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Cho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xác định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thỏa mãn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→+∞</m:t>
                        </m:r>
                      </m:lim>
                    </m:limLow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Với giả thiết đó, hãy chọn mệnh đề đúng trong các mệnh đề sau.</a:t>
                </a:r>
                <a:endParaRPr lang="en-US" sz="44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tiệm cận đứng của đồ thị hàm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tiệm cận đứng của đồ thị hàm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tiệm cận ngang của đồ thị hàm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tiệm cận ngang của đồ thị hàm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974C7A8-9847-4D00-92C3-539DE13803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20" y="2801098"/>
                <a:ext cx="22364298" cy="5454955"/>
              </a:xfrm>
              <a:prstGeom prst="rect">
                <a:avLst/>
              </a:prstGeom>
              <a:blipFill>
                <a:blip r:embed="rId3"/>
                <a:stretch>
                  <a:fillRect l="-1090" r="-1117" b="-4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70DED115-7D27-4C72-85B0-ED463A75A333}"/>
                  </a:ext>
                </a:extLst>
              </p:cNvPr>
              <p:cNvSpPr txBox="1"/>
              <p:nvPr/>
            </p:nvSpPr>
            <p:spPr>
              <a:xfrm>
                <a:off x="557675" y="8538546"/>
                <a:ext cx="22530925" cy="2053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:	</a:t>
                </a:r>
                <a:r>
                  <a:rPr lang="en-US" sz="4400" b="1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ệ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ậ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a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5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4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70DED115-7D27-4C72-85B0-ED463A75A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75" y="8538546"/>
                <a:ext cx="22530925" cy="2053254"/>
              </a:xfrm>
              <a:prstGeom prst="rect">
                <a:avLst/>
              </a:prstGeom>
              <a:blipFill>
                <a:blip r:embed="rId4"/>
                <a:stretch>
                  <a:fillRect l="-1082" b="-14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8998AEA-BDB2-477F-8316-709E164352DC}"/>
                  </a:ext>
                </a:extLst>
              </p:cNvPr>
              <p:cNvSpPr txBox="1"/>
              <p:nvPr/>
            </p:nvSpPr>
            <p:spPr>
              <a:xfrm>
                <a:off x="518620" y="11115348"/>
                <a:ext cx="23042385" cy="20428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3:	</a:t>
                </a:r>
                <a:r>
                  <a:rPr lang="en-US" sz="4400" b="1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ệ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ậ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ứ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5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5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8998AEA-BDB2-477F-8316-709E16435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20" y="11115348"/>
                <a:ext cx="23042385" cy="2042803"/>
              </a:xfrm>
              <a:prstGeom prst="rect">
                <a:avLst/>
              </a:prstGeom>
              <a:blipFill>
                <a:blip r:embed="rId5"/>
                <a:stretch>
                  <a:fillRect l="-1058" b="-1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:a16="http://schemas.microsoft.com/office/drawing/2014/main" id="{41B3EBE1-71D1-4C08-B364-B5852D4E460E}"/>
              </a:ext>
            </a:extLst>
          </p:cNvPr>
          <p:cNvSpPr/>
          <p:nvPr/>
        </p:nvSpPr>
        <p:spPr>
          <a:xfrm>
            <a:off x="20040600" y="12396151"/>
            <a:ext cx="706506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46" grpId="0"/>
      <p:bldP spid="47" grpId="0"/>
      <p:bldP spid="48" grpId="0"/>
      <p:bldP spid="4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8614</TotalTime>
  <Words>1999</Words>
  <Application>Microsoft Office PowerPoint</Application>
  <PresentationFormat>Custom</PresentationFormat>
  <Paragraphs>159</Paragraphs>
  <Slides>1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AvantGarde-Demi</vt:lpstr>
      <vt:lpstr>Calibri</vt:lpstr>
      <vt:lpstr>Cambria</vt:lpstr>
      <vt:lpstr>Cambria Math</vt:lpstr>
      <vt:lpstr>Chu Van An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Lê Thị  Liên</cp:lastModifiedBy>
  <cp:revision>531</cp:revision>
  <dcterms:created xsi:type="dcterms:W3CDTF">2013-08-31T11:42:51Z</dcterms:created>
  <dcterms:modified xsi:type="dcterms:W3CDTF">2021-08-26T05:45:46Z</dcterms:modified>
</cp:coreProperties>
</file>